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ellenraster"/>
        <w:tblW w:w="8789" w:type="dxa"/>
        <w:tblInd w:w="108" w:type="dxa"/>
        <w:tblLook w:val="04A0" w:firstRow="1" w:lastRow="0" w:firstColumn="1" w:lastColumn="0" w:noHBand="0" w:noVBand="1"/>
      </w:tblPr>
      <w:tblGrid>
        <w:gridCol w:w="851"/>
        <w:gridCol w:w="3402"/>
        <w:gridCol w:w="850"/>
        <w:gridCol w:w="3686"/>
      </w:tblGrid>
      <w:tr w:rsidR="00A46311" w:rsidRPr="0095169F" w:rsidTr="00C03743">
        <w:trPr>
          <w:trHeight w:val="573"/>
        </w:trPr>
        <w:tc>
          <w:tcPr>
            <w:tcW w:w="4253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emeine mathematische</w:t>
            </w:r>
          </w:p>
          <w:p w:rsidR="00A46311" w:rsidRPr="0095169F" w:rsidRDefault="00A46311" w:rsidP="00C03743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zen</w:t>
            </w:r>
          </w:p>
        </w:tc>
      </w:tr>
      <w:tr w:rsidR="00A46311" w:rsidRPr="006530D7" w:rsidTr="00C03743">
        <w:trPr>
          <w:trHeight w:val="556"/>
        </w:trPr>
        <w:tc>
          <w:tcPr>
            <w:tcW w:w="851" w:type="dxa"/>
            <w:vAlign w:val="center"/>
          </w:tcPr>
          <w:p w:rsidR="00A46311" w:rsidRDefault="00A62F6F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02B75260" wp14:editId="4DDFCE38">
                  <wp:extent cx="316800" cy="316800"/>
                  <wp:effectExtent l="0" t="0" r="7620" b="7620"/>
                  <wp:docPr id="12" name="Grafik 12" descr="Z_u_F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Z_u_F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00" cy="31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</w:tcPr>
          <w:p w:rsidR="00A46311" w:rsidRPr="00A46311" w:rsidRDefault="00A62F6F" w:rsidP="00A46311">
            <w:pPr>
              <w:pStyle w:val="Listenabsatz"/>
              <w:numPr>
                <w:ilvl w:val="0"/>
                <w:numId w:val="1"/>
              </w:numPr>
              <w:ind w:left="125" w:hanging="12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ußermathematische Anwendungssituationen mithilfe quadratischer Funktionen lösen</w:t>
            </w:r>
          </w:p>
        </w:tc>
        <w:tc>
          <w:tcPr>
            <w:tcW w:w="850" w:type="dxa"/>
            <w:vAlign w:val="center"/>
          </w:tcPr>
          <w:p w:rsidR="00A46311" w:rsidRDefault="000C1CA8" w:rsidP="00C03743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278856F6" wp14:editId="347CEA6B">
                  <wp:extent cx="316800" cy="316800"/>
                  <wp:effectExtent l="0" t="0" r="7620" b="7620"/>
                  <wp:docPr id="9" name="Grafik 9" descr="M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M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800" cy="31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</w:tcPr>
          <w:p w:rsidR="00A46311" w:rsidRPr="00D66B0C" w:rsidRDefault="00A62F6F" w:rsidP="00A46311">
            <w:pPr>
              <w:pStyle w:val="Listenabsatz"/>
              <w:numPr>
                <w:ilvl w:val="0"/>
                <w:numId w:val="1"/>
              </w:numPr>
              <w:ind w:left="175" w:hanging="175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athematischen Modellen Anwendungssituationen zuordnen</w:t>
            </w:r>
          </w:p>
        </w:tc>
      </w:tr>
    </w:tbl>
    <w:p w:rsidR="00815590" w:rsidRDefault="00815590"/>
    <w:p w:rsidR="00A46311" w:rsidRDefault="00A4631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ufgabe:</w:t>
      </w:r>
    </w:p>
    <w:tbl>
      <w:tblPr>
        <w:tblW w:w="9214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567"/>
        <w:gridCol w:w="8647"/>
      </w:tblGrid>
      <w:tr w:rsidR="00A62F6F" w:rsidRPr="00A62F6F" w:rsidTr="00C03743">
        <w:trPr>
          <w:trHeight w:val="628"/>
        </w:trPr>
        <w:tc>
          <w:tcPr>
            <w:tcW w:w="9214" w:type="dxa"/>
            <w:gridSpan w:val="2"/>
          </w:tcPr>
          <w:p w:rsidR="00A62F6F" w:rsidRPr="00A62F6F" w:rsidRDefault="00A62F6F" w:rsidP="00C03743">
            <w:pPr>
              <w:spacing w:after="0" w:line="320" w:lineRule="exact"/>
              <w:rPr>
                <w:rFonts w:ascii="Arial" w:hAnsi="Arial" w:cs="Arial"/>
                <w:sz w:val="24"/>
                <w:szCs w:val="24"/>
              </w:rPr>
            </w:pPr>
            <w:r w:rsidRPr="00A62F6F">
              <w:rPr>
                <w:rFonts w:ascii="Arial" w:hAnsi="Arial" w:cs="Arial"/>
                <w:sz w:val="24"/>
                <w:szCs w:val="24"/>
              </w:rPr>
              <w:t xml:space="preserve">Die Abbildung 1 zeigt eine Hängebrücke. </w:t>
            </w:r>
          </w:p>
          <w:p w:rsidR="00A62F6F" w:rsidRPr="00A62F6F" w:rsidRDefault="00A62F6F" w:rsidP="00C03743">
            <w:pPr>
              <w:spacing w:after="0" w:line="320" w:lineRule="exact"/>
              <w:rPr>
                <w:rFonts w:ascii="Arial" w:hAnsi="Arial" w:cs="Arial"/>
                <w:sz w:val="24"/>
                <w:szCs w:val="24"/>
              </w:rPr>
            </w:pPr>
            <w:r w:rsidRPr="00A62F6F">
              <w:rPr>
                <w:rFonts w:ascii="Arial" w:hAnsi="Arial" w:cs="Arial"/>
                <w:sz w:val="24"/>
                <w:szCs w:val="24"/>
              </w:rPr>
              <w:t xml:space="preserve">Vereinfacht kann die Profillinie der Hängebrücke im Intervall </w:t>
            </w:r>
            <w:r w:rsidR="00AC155B" w:rsidRPr="00A62F6F">
              <w:rPr>
                <w:rFonts w:ascii="Arial" w:hAnsi="Arial" w:cs="Arial"/>
                <w:position w:val="-6"/>
                <w:sz w:val="24"/>
                <w:szCs w:val="24"/>
              </w:rPr>
              <w:object w:dxaOrig="11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4.25pt" o:ole="">
                  <v:imagedata r:id="rId10" o:title=""/>
                </v:shape>
                <o:OLEObject Type="Embed" ProgID="Equation.DSMT4" ShapeID="_x0000_i1025" DrawAspect="Content" ObjectID="_1656247728" r:id="rId11"/>
              </w:object>
            </w:r>
            <w:r w:rsidRPr="00A62F6F">
              <w:rPr>
                <w:rFonts w:ascii="Arial" w:hAnsi="Arial" w:cs="Arial"/>
                <w:sz w:val="24"/>
                <w:szCs w:val="24"/>
              </w:rPr>
              <w:t xml:space="preserve">durch die Funktion f </w:t>
            </w:r>
            <w:proofErr w:type="gramStart"/>
            <w:r w:rsidRPr="00A62F6F">
              <w:rPr>
                <w:rFonts w:ascii="Arial" w:hAnsi="Arial" w:cs="Arial"/>
                <w:sz w:val="24"/>
                <w:szCs w:val="24"/>
              </w:rPr>
              <w:t xml:space="preserve">mit </w:t>
            </w:r>
            <w:proofErr w:type="gramEnd"/>
            <w:r w:rsidR="00AC155B" w:rsidRPr="00A62F6F">
              <w:rPr>
                <w:rFonts w:ascii="Arial" w:hAnsi="Arial" w:cs="Arial"/>
                <w:position w:val="-10"/>
                <w:sz w:val="24"/>
                <w:szCs w:val="24"/>
              </w:rPr>
              <w:object w:dxaOrig="1740" w:dyaOrig="400">
                <v:shape id="_x0000_i1026" type="#_x0000_t75" style="width:87pt;height:20.25pt" o:ole="">
                  <v:imagedata r:id="rId12" o:title=""/>
                </v:shape>
                <o:OLEObject Type="Embed" ProgID="Equation.DSMT4" ShapeID="_x0000_i1026" DrawAspect="Content" ObjectID="_1656247729" r:id="rId13"/>
              </w:object>
            </w:r>
            <w:r w:rsidRPr="00A62F6F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="00AC155B" w:rsidRPr="00A62F6F">
              <w:rPr>
                <w:rFonts w:ascii="Arial" w:hAnsi="Arial" w:cs="Arial"/>
                <w:position w:val="-4"/>
                <w:sz w:val="24"/>
                <w:szCs w:val="24"/>
              </w:rPr>
              <w:object w:dxaOrig="620" w:dyaOrig="260">
                <v:shape id="_x0000_i1027" type="#_x0000_t75" style="width:30.75pt;height:12.75pt" o:ole="">
                  <v:imagedata r:id="rId14" o:title=""/>
                </v:shape>
                <o:OLEObject Type="Embed" ProgID="Equation.DSMT4" ShapeID="_x0000_i1027" DrawAspect="Content" ObjectID="_1656247730" r:id="rId15"/>
              </w:object>
            </w:r>
            <w:r w:rsidRPr="00A62F6F">
              <w:rPr>
                <w:rFonts w:ascii="Arial" w:hAnsi="Arial" w:cs="Arial"/>
                <w:sz w:val="24"/>
                <w:szCs w:val="24"/>
              </w:rPr>
              <w:t>, beschrieben werden. Eine Längeneinheit im Koordinatensystem entspricht einem Meter in der Wirklichkeit. Die Profill</w:t>
            </w:r>
            <w:r>
              <w:rPr>
                <w:rFonts w:ascii="Arial" w:hAnsi="Arial" w:cs="Arial"/>
                <w:sz w:val="24"/>
                <w:szCs w:val="24"/>
              </w:rPr>
              <w:t>inie der Hängebrücke ist in Abbildung</w:t>
            </w:r>
            <w:r w:rsidRPr="00A62F6F">
              <w:rPr>
                <w:rFonts w:ascii="Arial" w:hAnsi="Arial" w:cs="Arial"/>
                <w:sz w:val="24"/>
                <w:szCs w:val="24"/>
              </w:rPr>
              <w:t xml:space="preserve"> 2 dargestellt.</w:t>
            </w:r>
            <w:bookmarkStart w:id="0" w:name="_GoBack"/>
            <w:bookmarkEnd w:id="0"/>
          </w:p>
          <w:p w:rsidR="00A62F6F" w:rsidRPr="00A62F6F" w:rsidRDefault="00A62F6F" w:rsidP="00C0374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A62F6F" w:rsidRPr="00A62F6F" w:rsidTr="00C03743">
        <w:trPr>
          <w:trHeight w:val="3195"/>
        </w:trPr>
        <w:tc>
          <w:tcPr>
            <w:tcW w:w="9214" w:type="dxa"/>
            <w:gridSpan w:val="2"/>
          </w:tcPr>
          <w:p w:rsidR="00A62F6F" w:rsidRPr="00A62F6F" w:rsidRDefault="00A62F6F" w:rsidP="00C03743">
            <w:pPr>
              <w:spacing w:after="0"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62F6F">
              <w:rPr>
                <w:rFonts w:ascii="Arial" w:hAnsi="Arial" w:cs="Arial"/>
                <w:noProof/>
                <w:sz w:val="24"/>
                <w:szCs w:val="24"/>
                <w:lang w:eastAsia="de-DE"/>
              </w:rPr>
              <w:drawing>
                <wp:inline distT="0" distB="0" distL="0" distR="0" wp14:anchorId="5940C4AC" wp14:editId="24C5DA2B">
                  <wp:extent cx="3401969" cy="1697230"/>
                  <wp:effectExtent l="0" t="0" r="8255" b="0"/>
                  <wp:docPr id="10" name="Grafik 10" descr="Hängebrücke_weißer_Hintergrun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Grafik 57" descr="Hängebrücke_weißer_Hintergrun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1969" cy="1697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62F6F" w:rsidRPr="00A62F6F" w:rsidRDefault="00A62F6F" w:rsidP="00C03743">
            <w:pPr>
              <w:spacing w:after="0"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62F6F">
              <w:rPr>
                <w:rFonts w:ascii="Arial" w:hAnsi="Arial" w:cs="Arial"/>
                <w:sz w:val="20"/>
                <w:szCs w:val="20"/>
              </w:rPr>
              <w:t>Abbildung 1</w:t>
            </w:r>
          </w:p>
          <w:p w:rsidR="00A62F6F" w:rsidRPr="00A62F6F" w:rsidRDefault="00A62F6F" w:rsidP="00C03743">
            <w:pPr>
              <w:spacing w:after="0"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62F6F">
              <w:rPr>
                <w:rFonts w:ascii="Arial" w:hAnsi="Arial" w:cs="Arial"/>
                <w:noProof/>
                <w:sz w:val="24"/>
                <w:szCs w:val="24"/>
                <w:lang w:eastAsia="de-DE"/>
              </w:rPr>
              <w:drawing>
                <wp:anchor distT="0" distB="0" distL="114300" distR="114300" simplePos="0" relativeHeight="251659264" behindDoc="0" locked="0" layoutInCell="1" allowOverlap="1" wp14:anchorId="554F7BBC" wp14:editId="654ACC83">
                  <wp:simplePos x="0" y="0"/>
                  <wp:positionH relativeFrom="column">
                    <wp:posOffset>1308735</wp:posOffset>
                  </wp:positionH>
                  <wp:positionV relativeFrom="paragraph">
                    <wp:posOffset>185420</wp:posOffset>
                  </wp:positionV>
                  <wp:extent cx="4032250" cy="1497330"/>
                  <wp:effectExtent l="0" t="0" r="6350" b="7620"/>
                  <wp:wrapThrough wrapText="bothSides">
                    <wp:wrapPolygon edited="0">
                      <wp:start x="0" y="0"/>
                      <wp:lineTo x="0" y="21435"/>
                      <wp:lineTo x="21532" y="21435"/>
                      <wp:lineTo x="21532" y="0"/>
                      <wp:lineTo x="0" y="0"/>
                    </wp:wrapPolygon>
                  </wp:wrapThrough>
                  <wp:docPr id="11" name="Grafik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32250" cy="14973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A62F6F" w:rsidRPr="00A62F6F" w:rsidRDefault="00A62F6F" w:rsidP="00C03743">
            <w:pPr>
              <w:spacing w:after="0"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:rsidR="00A62F6F" w:rsidRPr="00A62F6F" w:rsidRDefault="00A62F6F" w:rsidP="00C03743">
            <w:pPr>
              <w:spacing w:after="120" w:line="36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A62F6F" w:rsidRPr="00A62F6F" w:rsidTr="00C03743">
        <w:tc>
          <w:tcPr>
            <w:tcW w:w="9214" w:type="dxa"/>
            <w:gridSpan w:val="2"/>
          </w:tcPr>
          <w:p w:rsidR="00A62F6F" w:rsidRPr="00A62F6F" w:rsidRDefault="00A62F6F" w:rsidP="00C03743">
            <w:pPr>
              <w:spacing w:before="240" w:after="12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A62F6F">
              <w:rPr>
                <w:rFonts w:ascii="Arial" w:hAnsi="Arial" w:cs="Arial"/>
                <w:sz w:val="20"/>
                <w:szCs w:val="20"/>
              </w:rPr>
              <w:t>Abbildung 2</w:t>
            </w:r>
          </w:p>
        </w:tc>
      </w:tr>
      <w:tr w:rsidR="00A62F6F" w:rsidRPr="00A62F6F" w:rsidTr="00A62F6F">
        <w:trPr>
          <w:trHeight w:val="407"/>
        </w:trPr>
        <w:tc>
          <w:tcPr>
            <w:tcW w:w="567" w:type="dxa"/>
            <w:hideMark/>
          </w:tcPr>
          <w:p w:rsidR="00A62F6F" w:rsidRPr="00A62F6F" w:rsidRDefault="00A62F6F" w:rsidP="00C03743">
            <w:pPr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A62F6F">
              <w:rPr>
                <w:rFonts w:ascii="Arial" w:hAnsi="Arial" w:cs="Arial"/>
                <w:sz w:val="24"/>
                <w:szCs w:val="24"/>
              </w:rPr>
              <w:t>a)</w:t>
            </w:r>
          </w:p>
        </w:tc>
        <w:tc>
          <w:tcPr>
            <w:tcW w:w="8647" w:type="dxa"/>
          </w:tcPr>
          <w:p w:rsidR="00A62F6F" w:rsidRPr="00A62F6F" w:rsidRDefault="00A62F6F" w:rsidP="00C0374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A62F6F">
              <w:rPr>
                <w:rFonts w:ascii="Arial" w:hAnsi="Arial" w:cs="Arial"/>
                <w:sz w:val="24"/>
                <w:szCs w:val="24"/>
              </w:rPr>
              <w:t>Beschreiben Sie die tiefste Stelle der Hängebrücke über dem Untergrund mithilfe der Funktion f.</w:t>
            </w:r>
          </w:p>
          <w:p w:rsidR="00A62F6F" w:rsidRPr="00A62F6F" w:rsidRDefault="00A62F6F" w:rsidP="00C0374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A62F6F" w:rsidRPr="00A62F6F" w:rsidTr="00A62F6F">
        <w:trPr>
          <w:trHeight w:val="407"/>
        </w:trPr>
        <w:tc>
          <w:tcPr>
            <w:tcW w:w="567" w:type="dxa"/>
            <w:hideMark/>
          </w:tcPr>
          <w:p w:rsidR="00A62F6F" w:rsidRPr="00A62F6F" w:rsidRDefault="00A62F6F" w:rsidP="00C03743">
            <w:pPr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A62F6F">
              <w:rPr>
                <w:rFonts w:ascii="Arial" w:hAnsi="Arial" w:cs="Arial"/>
                <w:sz w:val="24"/>
                <w:szCs w:val="24"/>
              </w:rPr>
              <w:t>b)</w:t>
            </w:r>
          </w:p>
        </w:tc>
        <w:tc>
          <w:tcPr>
            <w:tcW w:w="8647" w:type="dxa"/>
          </w:tcPr>
          <w:p w:rsidR="00A62F6F" w:rsidRPr="00A62F6F" w:rsidRDefault="00A62F6F" w:rsidP="00C0374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r w:rsidRPr="00A62F6F">
              <w:rPr>
                <w:rFonts w:ascii="Arial" w:hAnsi="Arial" w:cs="Arial"/>
                <w:sz w:val="24"/>
                <w:szCs w:val="24"/>
              </w:rPr>
              <w:t>Die Spannweite der Hängebrücke beträgt 6,00 m.</w:t>
            </w:r>
          </w:p>
          <w:p w:rsidR="00A62F6F" w:rsidRPr="00A62F6F" w:rsidRDefault="00A62F6F" w:rsidP="00C03743">
            <w:pPr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A62F6F">
              <w:rPr>
                <w:rFonts w:ascii="Arial" w:hAnsi="Arial" w:cs="Arial"/>
                <w:sz w:val="24"/>
                <w:szCs w:val="24"/>
              </w:rPr>
              <w:t>Ermitteln Sie den Durchhang der Hängebrücke.</w:t>
            </w:r>
          </w:p>
          <w:p w:rsidR="00A62F6F" w:rsidRPr="00A62F6F" w:rsidRDefault="00A62F6F" w:rsidP="00C03743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A62F6F" w:rsidRPr="00A62F6F" w:rsidTr="00A62F6F">
        <w:trPr>
          <w:trHeight w:val="564"/>
        </w:trPr>
        <w:tc>
          <w:tcPr>
            <w:tcW w:w="567" w:type="dxa"/>
            <w:hideMark/>
          </w:tcPr>
          <w:p w:rsidR="00A62F6F" w:rsidRPr="00A62F6F" w:rsidRDefault="00A62F6F" w:rsidP="00C03743">
            <w:pPr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A62F6F">
              <w:rPr>
                <w:rFonts w:ascii="Arial" w:hAnsi="Arial" w:cs="Arial"/>
                <w:sz w:val="24"/>
                <w:szCs w:val="24"/>
              </w:rPr>
              <w:t>c)</w:t>
            </w:r>
          </w:p>
        </w:tc>
        <w:tc>
          <w:tcPr>
            <w:tcW w:w="8647" w:type="dxa"/>
          </w:tcPr>
          <w:p w:rsidR="00A62F6F" w:rsidRPr="00A62F6F" w:rsidRDefault="00A62F6F" w:rsidP="00C03743">
            <w:pPr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A62F6F">
              <w:rPr>
                <w:rFonts w:ascii="Arial" w:hAnsi="Arial" w:cs="Arial"/>
                <w:sz w:val="24"/>
                <w:szCs w:val="24"/>
              </w:rPr>
              <w:t>Ergänzen Sie in Abbildung 2 die fehlenden Werte an den Koordinatenachsen.</w:t>
            </w:r>
          </w:p>
          <w:p w:rsidR="00A62F6F" w:rsidRPr="00A62F6F" w:rsidRDefault="00A62F6F" w:rsidP="00C03743">
            <w:pPr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A46311" w:rsidRPr="00A62F6F" w:rsidRDefault="00A46311">
      <w:pPr>
        <w:rPr>
          <w:rFonts w:ascii="Arial" w:hAnsi="Arial" w:cs="Arial"/>
          <w:sz w:val="24"/>
          <w:szCs w:val="24"/>
        </w:rPr>
      </w:pPr>
    </w:p>
    <w:sectPr w:rsidR="00A46311" w:rsidRPr="00A62F6F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D0866" w:rsidRDefault="004D0866" w:rsidP="00A46311">
      <w:pPr>
        <w:spacing w:after="0" w:line="240" w:lineRule="auto"/>
      </w:pPr>
      <w:r>
        <w:separator/>
      </w:r>
    </w:p>
  </w:endnote>
  <w:endnote w:type="continuationSeparator" w:id="0">
    <w:p w:rsidR="004D0866" w:rsidRDefault="004D0866" w:rsidP="00A463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D0866" w:rsidRDefault="004D0866" w:rsidP="00A46311">
      <w:pPr>
        <w:spacing w:after="0" w:line="240" w:lineRule="auto"/>
      </w:pPr>
      <w:r>
        <w:separator/>
      </w:r>
    </w:p>
  </w:footnote>
  <w:footnote w:type="continuationSeparator" w:id="0">
    <w:p w:rsidR="004D0866" w:rsidRDefault="004D0866" w:rsidP="00A463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A9868BA"/>
    <w:multiLevelType w:val="hybridMultilevel"/>
    <w:tmpl w:val="AB3E15FA"/>
    <w:lvl w:ilvl="0" w:tplc="51EC5DC4">
      <w:start w:val="1"/>
      <w:numFmt w:val="decimal"/>
      <w:lvlText w:val="(%1)"/>
      <w:lvlJc w:val="left"/>
      <w:pPr>
        <w:ind w:left="786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ind w:left="1506" w:hanging="360"/>
      </w:pPr>
    </w:lvl>
    <w:lvl w:ilvl="2" w:tplc="0407001B" w:tentative="1">
      <w:start w:val="1"/>
      <w:numFmt w:val="lowerRoman"/>
      <w:lvlText w:val="%3."/>
      <w:lvlJc w:val="right"/>
      <w:pPr>
        <w:ind w:left="2226" w:hanging="180"/>
      </w:pPr>
    </w:lvl>
    <w:lvl w:ilvl="3" w:tplc="0407000F" w:tentative="1">
      <w:start w:val="1"/>
      <w:numFmt w:val="decimal"/>
      <w:lvlText w:val="%4."/>
      <w:lvlJc w:val="left"/>
      <w:pPr>
        <w:ind w:left="2946" w:hanging="360"/>
      </w:pPr>
    </w:lvl>
    <w:lvl w:ilvl="4" w:tplc="04070019" w:tentative="1">
      <w:start w:val="1"/>
      <w:numFmt w:val="lowerLetter"/>
      <w:lvlText w:val="%5."/>
      <w:lvlJc w:val="left"/>
      <w:pPr>
        <w:ind w:left="3666" w:hanging="360"/>
      </w:pPr>
    </w:lvl>
    <w:lvl w:ilvl="5" w:tplc="0407001B" w:tentative="1">
      <w:start w:val="1"/>
      <w:numFmt w:val="lowerRoman"/>
      <w:lvlText w:val="%6."/>
      <w:lvlJc w:val="right"/>
      <w:pPr>
        <w:ind w:left="4386" w:hanging="180"/>
      </w:pPr>
    </w:lvl>
    <w:lvl w:ilvl="6" w:tplc="0407000F" w:tentative="1">
      <w:start w:val="1"/>
      <w:numFmt w:val="decimal"/>
      <w:lvlText w:val="%7."/>
      <w:lvlJc w:val="left"/>
      <w:pPr>
        <w:ind w:left="5106" w:hanging="360"/>
      </w:pPr>
    </w:lvl>
    <w:lvl w:ilvl="7" w:tplc="04070019" w:tentative="1">
      <w:start w:val="1"/>
      <w:numFmt w:val="lowerLetter"/>
      <w:lvlText w:val="%8."/>
      <w:lvlJc w:val="left"/>
      <w:pPr>
        <w:ind w:left="5826" w:hanging="360"/>
      </w:pPr>
    </w:lvl>
    <w:lvl w:ilvl="8" w:tplc="0407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669528D3"/>
    <w:multiLevelType w:val="hybridMultilevel"/>
    <w:tmpl w:val="9F60D750"/>
    <w:lvl w:ilvl="0" w:tplc="C8061BFE">
      <w:start w:val="1"/>
      <w:numFmt w:val="bullet"/>
      <w:lvlText w:val=""/>
      <w:lvlJc w:val="left"/>
      <w:pPr>
        <w:ind w:left="783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50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2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4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6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8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0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2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43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6311"/>
    <w:rsid w:val="000000EE"/>
    <w:rsid w:val="00000305"/>
    <w:rsid w:val="00000668"/>
    <w:rsid w:val="00000E9A"/>
    <w:rsid w:val="0000151D"/>
    <w:rsid w:val="0000287E"/>
    <w:rsid w:val="00002ADF"/>
    <w:rsid w:val="000036DA"/>
    <w:rsid w:val="00004399"/>
    <w:rsid w:val="00004D83"/>
    <w:rsid w:val="00005D50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CA8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1FE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C1"/>
    <w:rsid w:val="001216B7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5F01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32C"/>
    <w:rsid w:val="001424D5"/>
    <w:rsid w:val="00142616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9F"/>
    <w:rsid w:val="00185E7A"/>
    <w:rsid w:val="001873A3"/>
    <w:rsid w:val="00190BD7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DC7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5FED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0233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4912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5E4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07CEC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8F8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37A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31F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86D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1F21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0D9"/>
    <w:rsid w:val="004871DE"/>
    <w:rsid w:val="00487621"/>
    <w:rsid w:val="004902F0"/>
    <w:rsid w:val="00490727"/>
    <w:rsid w:val="00490795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866"/>
    <w:rsid w:val="004D0F04"/>
    <w:rsid w:val="004D1444"/>
    <w:rsid w:val="004D20F5"/>
    <w:rsid w:val="004D2185"/>
    <w:rsid w:val="004D276D"/>
    <w:rsid w:val="004D309A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F67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2D2E"/>
    <w:rsid w:val="005531C7"/>
    <w:rsid w:val="0055333E"/>
    <w:rsid w:val="00553563"/>
    <w:rsid w:val="005540AB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3D1B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7F2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399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9DB"/>
    <w:rsid w:val="00637B6B"/>
    <w:rsid w:val="00640104"/>
    <w:rsid w:val="00641CAD"/>
    <w:rsid w:val="006426D2"/>
    <w:rsid w:val="00642BD3"/>
    <w:rsid w:val="00643228"/>
    <w:rsid w:val="00644104"/>
    <w:rsid w:val="00644366"/>
    <w:rsid w:val="0064436E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614"/>
    <w:rsid w:val="006E1797"/>
    <w:rsid w:val="006E24A0"/>
    <w:rsid w:val="006E275F"/>
    <w:rsid w:val="006E28D3"/>
    <w:rsid w:val="006E387A"/>
    <w:rsid w:val="006E39AF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7B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28B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04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176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A9E"/>
    <w:rsid w:val="00867C12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7DB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9BE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ABB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262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C43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6FB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245D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9BD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D01"/>
    <w:rsid w:val="009F78E2"/>
    <w:rsid w:val="00A01120"/>
    <w:rsid w:val="00A01417"/>
    <w:rsid w:val="00A01941"/>
    <w:rsid w:val="00A01B97"/>
    <w:rsid w:val="00A01DED"/>
    <w:rsid w:val="00A0313B"/>
    <w:rsid w:val="00A03CF3"/>
    <w:rsid w:val="00A040F8"/>
    <w:rsid w:val="00A04F0F"/>
    <w:rsid w:val="00A05017"/>
    <w:rsid w:val="00A0507E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DD0"/>
    <w:rsid w:val="00A311F9"/>
    <w:rsid w:val="00A31210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44C3"/>
    <w:rsid w:val="00A44938"/>
    <w:rsid w:val="00A458FE"/>
    <w:rsid w:val="00A45D23"/>
    <w:rsid w:val="00A46311"/>
    <w:rsid w:val="00A46EBC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61"/>
    <w:rsid w:val="00A57ABF"/>
    <w:rsid w:val="00A60206"/>
    <w:rsid w:val="00A605E5"/>
    <w:rsid w:val="00A60D6B"/>
    <w:rsid w:val="00A611F9"/>
    <w:rsid w:val="00A61537"/>
    <w:rsid w:val="00A61784"/>
    <w:rsid w:val="00A62F6F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4C0E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06A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55B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4403"/>
    <w:rsid w:val="00AD484E"/>
    <w:rsid w:val="00AD4A92"/>
    <w:rsid w:val="00AD5C7A"/>
    <w:rsid w:val="00AD660F"/>
    <w:rsid w:val="00AD68F6"/>
    <w:rsid w:val="00AD7715"/>
    <w:rsid w:val="00AE00F1"/>
    <w:rsid w:val="00AE0195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5D9"/>
    <w:rsid w:val="00AF48DD"/>
    <w:rsid w:val="00AF4CFA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351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882"/>
    <w:rsid w:val="00B418C0"/>
    <w:rsid w:val="00B430B1"/>
    <w:rsid w:val="00B43437"/>
    <w:rsid w:val="00B43622"/>
    <w:rsid w:val="00B46163"/>
    <w:rsid w:val="00B468EE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6317"/>
    <w:rsid w:val="00BA7983"/>
    <w:rsid w:val="00BB015A"/>
    <w:rsid w:val="00BB0176"/>
    <w:rsid w:val="00BB053E"/>
    <w:rsid w:val="00BB1036"/>
    <w:rsid w:val="00BB16A3"/>
    <w:rsid w:val="00BB1CE9"/>
    <w:rsid w:val="00BB1E16"/>
    <w:rsid w:val="00BB22DB"/>
    <w:rsid w:val="00BB2C2B"/>
    <w:rsid w:val="00BB35A6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D7B1F"/>
    <w:rsid w:val="00BE0192"/>
    <w:rsid w:val="00BE02C7"/>
    <w:rsid w:val="00BE0D8F"/>
    <w:rsid w:val="00BE1F3B"/>
    <w:rsid w:val="00BE2B8D"/>
    <w:rsid w:val="00BE2CF0"/>
    <w:rsid w:val="00BE2D79"/>
    <w:rsid w:val="00BE3196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04C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882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86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F63"/>
    <w:rsid w:val="00D15269"/>
    <w:rsid w:val="00D16191"/>
    <w:rsid w:val="00D166A7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4789A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6B0C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A95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611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437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715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703E"/>
    <w:rsid w:val="00EC7055"/>
    <w:rsid w:val="00EC7579"/>
    <w:rsid w:val="00EC7B3F"/>
    <w:rsid w:val="00EC7DEC"/>
    <w:rsid w:val="00ED00B0"/>
    <w:rsid w:val="00ED1739"/>
    <w:rsid w:val="00ED234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F37"/>
    <w:rsid w:val="00F1569E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0A9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46311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A46311"/>
    <w:pPr>
      <w:ind w:left="720"/>
      <w:contextualSpacing/>
    </w:pPr>
  </w:style>
  <w:style w:type="table" w:styleId="Tabellenraster">
    <w:name w:val="Table Grid"/>
    <w:basedOn w:val="NormaleTabelle"/>
    <w:uiPriority w:val="59"/>
    <w:rsid w:val="00A4631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A463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A46311"/>
    <w:rPr>
      <w:rFonts w:ascii="Tahoma" w:hAnsi="Tahoma" w:cs="Tahoma"/>
      <w:sz w:val="16"/>
      <w:szCs w:val="16"/>
    </w:rPr>
  </w:style>
  <w:style w:type="table" w:customStyle="1" w:styleId="Tabellenraster1">
    <w:name w:val="Tabellenraster1"/>
    <w:basedOn w:val="NormaleTabelle"/>
    <w:next w:val="Tabellenraster"/>
    <w:rsid w:val="00A463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unotentext">
    <w:name w:val="footnote text"/>
    <w:basedOn w:val="Standard"/>
    <w:link w:val="FunotentextZchn"/>
    <w:rsid w:val="00A46311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de-DE"/>
    </w:rPr>
  </w:style>
  <w:style w:type="character" w:customStyle="1" w:styleId="FunotentextZchn">
    <w:name w:val="Fußnotentext Zchn"/>
    <w:basedOn w:val="Absatz-Standardschriftart"/>
    <w:link w:val="Funotentext"/>
    <w:rsid w:val="00A46311"/>
    <w:rPr>
      <w:rFonts w:ascii="Arial" w:eastAsia="Times New Roman" w:hAnsi="Arial" w:cs="Times New Roman"/>
      <w:sz w:val="20"/>
      <w:szCs w:val="20"/>
      <w:lang w:eastAsia="de-DE"/>
    </w:rPr>
  </w:style>
  <w:style w:type="character" w:styleId="Funotenzeichen">
    <w:name w:val="footnote reference"/>
    <w:basedOn w:val="Absatz-Standardschriftart"/>
    <w:rsid w:val="00A46311"/>
    <w:rPr>
      <w:vertAlign w:val="superscript"/>
    </w:rPr>
  </w:style>
  <w:style w:type="paragraph" w:customStyle="1" w:styleId="Formatvorlage1">
    <w:name w:val="Formatvorlage1"/>
    <w:basedOn w:val="Standard"/>
    <w:rsid w:val="001E1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de-DE"/>
    </w:rPr>
  </w:style>
  <w:style w:type="table" w:customStyle="1" w:styleId="Tabellenraster2">
    <w:name w:val="Tabellenraster2"/>
    <w:basedOn w:val="NormaleTabelle"/>
    <w:next w:val="Tabellenraster"/>
    <w:rsid w:val="000C1C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6</Words>
  <Characters>795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RF_RPRM</cp:lastModifiedBy>
  <cp:revision>3</cp:revision>
  <dcterms:created xsi:type="dcterms:W3CDTF">2020-07-14T12:15:00Z</dcterms:created>
  <dcterms:modified xsi:type="dcterms:W3CDTF">2020-07-14T14:02:00Z</dcterms:modified>
</cp:coreProperties>
</file>